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6494" w:rsidRDefault="00917D0A">
      <w:r w:rsidRPr="00917D0A">
        <w:rPr>
          <w:position w:val="-34"/>
        </w:rPr>
        <w:object w:dxaOrig="22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15pt;height:42pt" o:ole="">
            <v:imagedata r:id="rId5" o:title=""/>
          </v:shape>
          <o:OLEObject Type="Embed" ProgID="Equation.DSMT4" ShapeID="_x0000_i1025" DrawAspect="Content" ObjectID="_1511603540" r:id="rId6"/>
        </w:object>
      </w:r>
      <w:bookmarkStart w:id="0" w:name="_GoBack"/>
      <w:bookmarkEnd w:id="0"/>
    </w:p>
    <w:sectPr w:rsidR="00256494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D0A"/>
    <w:rsid w:val="00163EB5"/>
    <w:rsid w:val="00185F3C"/>
    <w:rsid w:val="00256494"/>
    <w:rsid w:val="00424385"/>
    <w:rsid w:val="00432458"/>
    <w:rsid w:val="00727521"/>
    <w:rsid w:val="0082547E"/>
    <w:rsid w:val="00917D0A"/>
    <w:rsid w:val="009D1814"/>
    <w:rsid w:val="00B07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9D1814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einLeerraum">
    <w:name w:val="No Spacing"/>
    <w:uiPriority w:val="1"/>
    <w:qFormat/>
    <w:rsid w:val="009D181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9D1814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einLeerraum">
    <w:name w:val="No Spacing"/>
    <w:uiPriority w:val="1"/>
    <w:qFormat/>
    <w:rsid w:val="009D181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</Words>
  <Characters>25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</dc:creator>
  <cp:lastModifiedBy>Be</cp:lastModifiedBy>
  <cp:revision>1</cp:revision>
  <dcterms:created xsi:type="dcterms:W3CDTF">2015-12-14T11:54:00Z</dcterms:created>
  <dcterms:modified xsi:type="dcterms:W3CDTF">2015-12-14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